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p w:rsidR="00980AE0" w:rsidRDefault="00E86C3A">
      <w:r w:rsidRPr="00980AE0">
        <w:rPr>
          <w:position w:val="-164"/>
        </w:rPr>
        <w:object w:dxaOrig="11980" w:dyaOrig="6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599.05pt;height:309.9pt" o:ole="">
            <v:imagedata r:id="rId4" o:title=""/>
          </v:shape>
          <o:OLEObject Type="Embed" ProgID="Equation.DSMT4" ShapeID="_x0000_i1048" DrawAspect="Content" ObjectID="_1612260661" r:id="rId5"/>
        </w:object>
      </w:r>
      <w:bookmarkEnd w:id="0"/>
      <w:r w:rsidR="00980AE0">
        <w:t xml:space="preserve"> </w:t>
      </w:r>
      <w:r w:rsidRPr="00E86C3A">
        <w:rPr>
          <w:position w:val="-150"/>
        </w:rPr>
        <w:object w:dxaOrig="8140" w:dyaOrig="8240">
          <v:shape id="_x0000_i1047" type="#_x0000_t75" style="width:407.25pt;height:411.85pt" o:ole="">
            <v:imagedata r:id="rId6" o:title=""/>
          </v:shape>
          <o:OLEObject Type="Embed" ProgID="Equation.DSMT4" ShapeID="_x0000_i1047" DrawAspect="Content" ObjectID="_1612260662" r:id="rId7"/>
        </w:object>
      </w:r>
      <w:r w:rsidR="00255DB5">
        <w:t xml:space="preserve"> </w:t>
      </w:r>
    </w:p>
    <w:sectPr w:rsidR="00980AE0" w:rsidSect="009522C8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0AE0"/>
    <w:rsid w:val="000E1648"/>
    <w:rsid w:val="001276FB"/>
    <w:rsid w:val="00226D15"/>
    <w:rsid w:val="00255DB5"/>
    <w:rsid w:val="009522C8"/>
    <w:rsid w:val="00980AE0"/>
    <w:rsid w:val="00A953B5"/>
    <w:rsid w:val="00CC391B"/>
    <w:rsid w:val="00E86C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31B314F-EA3F-4695-BC5C-8F088B48FE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9</Words>
  <Characters>4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echnion</Company>
  <LinksUpToDate>false</LinksUpToDate>
  <CharactersWithSpaces>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pclab2</dc:creator>
  <cp:keywords/>
  <dc:description/>
  <cp:lastModifiedBy>mepclab2</cp:lastModifiedBy>
  <cp:revision>1</cp:revision>
  <dcterms:created xsi:type="dcterms:W3CDTF">2019-02-21T09:34:00Z</dcterms:created>
  <dcterms:modified xsi:type="dcterms:W3CDTF">2019-02-21T1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